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386" r:id="rId3"/>
    <p:sldId id="387" r:id="rId4"/>
    <p:sldId id="372" r:id="rId5"/>
    <p:sldId id="379" r:id="rId6"/>
    <p:sldId id="375" r:id="rId7"/>
    <p:sldId id="376" r:id="rId8"/>
    <p:sldId id="377" r:id="rId9"/>
    <p:sldId id="390" r:id="rId10"/>
    <p:sldId id="378" r:id="rId11"/>
    <p:sldId id="380" r:id="rId12"/>
    <p:sldId id="391" r:id="rId13"/>
    <p:sldId id="361" r:id="rId14"/>
    <p:sldId id="381" r:id="rId15"/>
    <p:sldId id="363" r:id="rId16"/>
    <p:sldId id="371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374" autoAdjust="0"/>
  </p:normalViewPr>
  <p:slideViewPr>
    <p:cSldViewPr>
      <p:cViewPr varScale="1">
        <p:scale>
          <a:sx n="33" d="100"/>
          <a:sy n="33" d="100"/>
        </p:scale>
        <p:origin x="90" y="102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94037" y="3719346"/>
            <a:ext cx="1923455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PHƯƠNG TRÌNH VÀ HỆ PHƯƠNG TRÌNH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45771" y="7091767"/>
            <a:ext cx="2022141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uyện</a:t>
            </a:r>
            <a:r>
              <a:rPr lang="en-US" sz="44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4400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vi-VN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4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VÀ HỆ PHƯƠNG TRÌNH BẬC NHẤT NHIỀU ẨN</a:t>
            </a:r>
            <a:endParaRPr lang="en-US" sz="44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6961968" cy="960327"/>
              <a:chOff x="739068" y="1515168"/>
              <a:chExt cx="6961968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344466"/>
                <a:ext cx="18821400" cy="3956917"/>
              </a:xfrm>
              <a:prstGeom prst="rect">
                <a:avLst/>
              </a:prstGeom>
              <a:blipFill>
                <a:blip r:embed="rId2"/>
                <a:stretch>
                  <a:fillRect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438400" y="7543800"/>
            <a:ext cx="20345400" cy="510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8439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NU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847601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910811" y="769067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5061036" y="1057432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90897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974814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958731" y="7724959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6887348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8815965" y="775108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0775356" y="776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78439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847601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928228" y="9228495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4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8956297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0902896" y="924653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948689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5046733" y="9201423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6993332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8915266" y="922156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0837200" y="9189031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801808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45103" y="1074827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45645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990517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961180" y="1065640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2991602" y="10628604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=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106342" y="7708716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7123939" y="10626388"/>
            <a:ext cx="1699495" cy="113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48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71600" y="1557564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12633" y="2277740"/>
                <a:ext cx="16947167" cy="5888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22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3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1,30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9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0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0,39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2277740"/>
                <a:ext cx="16947167" cy="5888728"/>
              </a:xfrm>
              <a:prstGeom prst="rect">
                <a:avLst/>
              </a:prstGeom>
              <a:blipFill>
                <a:blip r:embed="rId2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91925" y="8166468"/>
                <a:ext cx="12192000" cy="361496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22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30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0,3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925" y="8166468"/>
                <a:ext cx="12192000" cy="3614964"/>
              </a:xfrm>
              <a:prstGeom prst="rect">
                <a:avLst/>
              </a:prstGeom>
              <a:blipFill>
                <a:blip r:embed="rId3"/>
                <a:stretch>
                  <a:fillRect t="-3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8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71600" y="1557564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312633" y="2277740"/>
                <a:ext cx="16947167" cy="5819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smtClean="0"/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m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4 </m:t>
                            </m:r>
                          </m:e>
                          <m:e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en-US" sz="4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≈1,</m:t>
                            </m:r>
                            <m:r>
                              <a:rPr lang="en-US" sz="4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7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2</m:t>
                                </m:r>
                              </m:num>
                              <m:den>
                                <m:r>
                                  <a:rPr lang="en-US" sz="4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≈</m:t>
                            </m:r>
                            <m:r>
                              <a:rPr lang="en-US" sz="4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1</m:t>
                            </m:r>
                            <m:r>
                              <a:rPr lang="en-US" sz="4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4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2277740"/>
                <a:ext cx="16947167" cy="5819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12633" y="8182908"/>
                <a:ext cx="17844361" cy="3614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57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7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8182908"/>
                <a:ext cx="17844361" cy="3614964"/>
              </a:xfrm>
              <a:prstGeom prst="rect">
                <a:avLst/>
              </a:prstGeom>
              <a:blipFill>
                <a:blip r:embed="rId3"/>
                <a:stretch>
                  <a:fillRect t="-3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87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57200" y="2615312"/>
            <a:ext cx="23391942" cy="975360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1637411"/>
            <a:chOff x="739068" y="1515168"/>
            <a:chExt cx="9473319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637624"/>
              <a:chOff x="739068" y="1515168"/>
              <a:chExt cx="8177919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OẠT ĐỘNG THEO NHÓM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190476" y="4147430"/>
            <a:ext cx="652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86243" y="6598717"/>
            <a:ext cx="239812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1: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72782"/>
              </p:ext>
            </p:extLst>
          </p:nvPr>
        </p:nvGraphicFramePr>
        <p:xfrm>
          <a:off x="4166406" y="5938849"/>
          <a:ext cx="3834594" cy="218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4" imgW="2886208" imgH="1647945" progId="Equation.DSMT4">
                  <p:embed/>
                </p:oleObj>
              </mc:Choice>
              <mc:Fallback>
                <p:oleObj name="Equation" r:id="rId4" imgW="2886208" imgH="1647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6406" y="5938849"/>
                        <a:ext cx="3834594" cy="2189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74919" y="6638651"/>
            <a:ext cx="21233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2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41302"/>
              </p:ext>
            </p:extLst>
          </p:nvPr>
        </p:nvGraphicFramePr>
        <p:xfrm>
          <a:off x="11654729" y="5938849"/>
          <a:ext cx="3966271" cy="22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6" imgW="2886208" imgH="1666840" progId="Equation.DSMT4">
                  <p:embed/>
                </p:oleObj>
              </mc:Choice>
              <mc:Fallback>
                <p:oleObj name="Equation" r:id="rId6" imgW="2886208" imgH="1666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54729" y="5938849"/>
                        <a:ext cx="3966271" cy="22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23833" y="6618374"/>
            <a:ext cx="21233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3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63654"/>
              </p:ext>
            </p:extLst>
          </p:nvPr>
        </p:nvGraphicFramePr>
        <p:xfrm>
          <a:off x="19403654" y="5843754"/>
          <a:ext cx="3684946" cy="238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8" imgW="2809815" imgH="1819352" progId="Equation.DSMT4">
                  <p:embed/>
                </p:oleObj>
              </mc:Choice>
              <mc:Fallback>
                <p:oleObj name="Equation" r:id="rId8" imgW="2809815" imgH="18193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03654" y="5843754"/>
                        <a:ext cx="3684946" cy="238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09800" y="2667000"/>
            <a:ext cx="5257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ĐÁP SỐ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6600" y="4724400"/>
            <a:ext cx="6553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1: </a:t>
            </a:r>
            <a:r>
              <a:rPr lang="en-US" dirty="0" err="1" smtClean="0"/>
              <a:t>vô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71684" y="6488043"/>
            <a:ext cx="246309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8229600"/>
            <a:ext cx="246309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óm</a:t>
            </a:r>
            <a:r>
              <a:rPr lang="en-US" dirty="0" smtClean="0"/>
              <a:t> 3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5943600" y="6007510"/>
                <a:ext cx="6266508" cy="1579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6007510"/>
                <a:ext cx="6266508" cy="1579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978013" y="8229600"/>
                <a:ext cx="508070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=(1;−2;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8013" y="8229600"/>
                <a:ext cx="5080702" cy="7540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4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" name="Flowchart: Process 4"/>
          <p:cNvSpPr/>
          <p:nvPr/>
        </p:nvSpPr>
        <p:spPr>
          <a:xfrm>
            <a:off x="990600" y="2286000"/>
            <a:ext cx="1828800" cy="12192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81400" y="2286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0400" y="3191698"/>
            <a:ext cx="176022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8 SGK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00400" y="5959985"/>
            <a:ext cx="6934200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endParaRPr lang="en-US" alt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0820400" y="5911669"/>
                <a:ext cx="4486548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0" y="5911669"/>
                <a:ext cx="4486548" cy="22048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200400" y="8112493"/>
            <a:ext cx="187965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;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&gt;0; y &gt;0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820400" y="9076016"/>
                <a:ext cx="4893263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0" y="9076016"/>
                <a:ext cx="4893263" cy="15683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4" grpId="0"/>
      <p:bldP spid="1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I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K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HÚ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RÂ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RỌNG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M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Ơ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C</a:t>
              </a:r>
              <a:r>
                <a:rPr lang="en-US" sz="6600" dirty="0" smtClean="0">
                  <a:solidFill>
                    <a:srgbClr val="FF0000"/>
                  </a:solidFill>
                </a:rPr>
                <a:t> EM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SINH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ĐÃ</a:t>
              </a:r>
              <a:r>
                <a:rPr lang="en-US" sz="6600" dirty="0" smtClean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752601"/>
            <a:ext cx="23231898" cy="1219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315009" y="3355258"/>
            <a:ext cx="23221689" cy="10363200"/>
            <a:chOff x="1205494" y="6947472"/>
            <a:chExt cx="22139783" cy="6539928"/>
          </a:xfrm>
        </p:grpSpPr>
        <p:sp>
          <p:nvSpPr>
            <p:cNvPr id="5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420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724399" y="3798150"/>
                <a:ext cx="14244412" cy="1421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eqAr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399" y="3798150"/>
                <a:ext cx="14244412" cy="1421158"/>
              </a:xfrm>
              <a:prstGeom prst="rect">
                <a:avLst/>
              </a:prstGeom>
              <a:blipFill>
                <a:blip r:embed="rId2"/>
                <a:stretch>
                  <a:fillRect l="-1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724399" y="7402035"/>
            <a:ext cx="36615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9063644" y="7402036"/>
            <a:ext cx="44769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9140276" y="8471517"/>
            <a:ext cx="61654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9096944" y="9493562"/>
            <a:ext cx="80441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9094486" y="10534968"/>
            <a:ext cx="88921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9062531" y="11606010"/>
            <a:ext cx="63209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9140276" y="5376938"/>
                <a:ext cx="785888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276" y="5376938"/>
                <a:ext cx="7858883" cy="707886"/>
              </a:xfrm>
              <a:prstGeom prst="rect">
                <a:avLst/>
              </a:prstGeom>
              <a:blipFill>
                <a:blip r:embed="rId3"/>
                <a:stretch>
                  <a:fillRect l="-2713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19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752601"/>
            <a:ext cx="23231898" cy="1219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290052" y="3080620"/>
            <a:ext cx="23221689" cy="10363200"/>
            <a:chOff x="1205494" y="6947472"/>
            <a:chExt cx="22139783" cy="6539928"/>
          </a:xfrm>
        </p:grpSpPr>
        <p:sp>
          <p:nvSpPr>
            <p:cNvPr id="5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420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821581" y="3935748"/>
                <a:ext cx="15453911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581" y="3935748"/>
                <a:ext cx="15453911" cy="2204899"/>
              </a:xfrm>
              <a:prstGeom prst="rect">
                <a:avLst/>
              </a:prstGeom>
              <a:blipFill>
                <a:blip r:embed="rId2"/>
                <a:stretch>
                  <a:fillRect l="-1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114800" y="6661843"/>
            <a:ext cx="36615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8571639" y="6661842"/>
            <a:ext cx="44769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8571639" y="9353103"/>
            <a:ext cx="63209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8571639" y="8001000"/>
            <a:ext cx="61654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91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752600"/>
                <a:ext cx="23698200" cy="431262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: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a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 </a:t>
                </a:r>
                <a:r>
                  <a:rPr lang="en-US" b="1" dirty="0" err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43126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00622" y="6781800"/>
            <a:ext cx="22736076" cy="6248400"/>
            <a:chOff x="1205494" y="6947472"/>
            <a:chExt cx="22139783" cy="6539928"/>
          </a:xfrm>
        </p:grpSpPr>
        <p:sp>
          <p:nvSpPr>
            <p:cNvPr id="5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3919968" y="9177469"/>
                <a:ext cx="4953000" cy="2204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. 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968" y="9177469"/>
                <a:ext cx="4953000" cy="22048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12384" y="8985069"/>
                <a:ext cx="5819542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2384" y="8985069"/>
                <a:ext cx="5819542" cy="22048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002000" y="8991600"/>
                <a:ext cx="5210401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0" y="8991600"/>
                <a:ext cx="5210401" cy="22048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2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23961" y="1981200"/>
            <a:ext cx="22736076" cy="10668000"/>
            <a:chOff x="1205494" y="6947472"/>
            <a:chExt cx="22139783" cy="65399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ounded Rectangle 124">
                  <a:extLst>
                    <a:ext uri="{FF2B5EF4-FFF2-40B4-BE49-F238E27FC236}">
                      <a16:creationId xmlns:a16="http://schemas.microsoft.com/office/drawing/2014/main" id="{62292EFF-D532-4A1F-9753-47F117E9300F}"/>
                    </a:ext>
                  </a:extLst>
                </p:cNvPr>
                <p:cNvSpPr/>
                <p:nvPr/>
              </p:nvSpPr>
              <p:spPr>
                <a:xfrm>
                  <a:off x="1209586" y="7179457"/>
                  <a:ext cx="22135691" cy="630794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smtClean="0"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=8</m:t>
                                </m:r>
                              </m:e>
                              <m:e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  <m:e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&amp;3.1+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3200" dirty="0"/>
                </a:p>
              </p:txBody>
            </p:sp>
          </mc:Choice>
          <mc:Fallback>
            <p:sp>
              <p:nvSpPr>
                <p:cNvPr id="3" name="Rounded Rectangle 124">
                  <a:extLst>
                    <a:ext uri="{FF2B5EF4-FFF2-40B4-BE49-F238E27FC236}">
                      <a16:creationId xmlns:a16="http://schemas.microsoft.com/office/drawing/2014/main" id="{62292EFF-D532-4A1F-9753-47F117E930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22135691" cy="630794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048000" y="3642985"/>
                <a:ext cx="5284417" cy="2204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642985"/>
                <a:ext cx="5284417" cy="22048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737963" y="9167618"/>
            <a:ext cx="1907394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;y;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(1;1;2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048000" y="6516735"/>
                <a:ext cx="2701637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516735"/>
                <a:ext cx="2701637" cy="22048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5692368" y="3550652"/>
                <a:ext cx="5306133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1+3.1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2368" y="3550652"/>
                <a:ext cx="5306133" cy="22048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8991600" y="3642985"/>
                <a:ext cx="5210401" cy="2204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600" y="3642985"/>
                <a:ext cx="5210401" cy="22048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18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u="sng" dirty="0" err="1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u="sng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:r>
                  <a:rPr 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ập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 smtClean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</a:t>
                </a:r>
              </a:p>
              <a:p>
                <a:pPr lvl="0" algn="ctr"/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>
                    <a:solidFill>
                      <a:schemeClr val="tx1"/>
                    </a:solidFill>
                  </a:rPr>
                  <a:t>a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7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                    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lvl="0" algn="ctr"/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         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          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0" algn="ctr"/>
                <a:r>
                  <a:rPr lang="en-US" dirty="0" smtClean="0">
                    <a:solidFill>
                      <a:schemeClr val="tx1"/>
                    </a:solidFill>
                  </a:rPr>
                  <a:t>  </a:t>
                </a:r>
                <a:endParaRPr lang="en-US" dirty="0"/>
              </a:p>
              <a:p>
                <a:pPr lvl="0" algn="ctr"/>
                <a:endParaRPr lang="en-US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2600"/>
                <a:ext cx="23698200" cy="9906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643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1000" y="1905000"/>
            <a:ext cx="23469600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842661" y="3327176"/>
                <a:ext cx="21284839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en-US" sz="44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7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8</m:t>
                            </m:r>
                          </m:e>
                        </m:eqArr>
                      </m:e>
                    </m:d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0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𝑆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a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SI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8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𝑁𝑋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m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661" y="3327176"/>
                <a:ext cx="21284839" cy="3157403"/>
              </a:xfrm>
              <a:prstGeom prst="rect">
                <a:avLst/>
              </a:prstGeom>
              <a:blipFill>
                <a:blip r:embed="rId2"/>
                <a:stretch>
                  <a:fillRect l="-1203" b="-6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438400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MENU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91851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31052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928294" y="7315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725536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578987" y="7333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305770" y="7378844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-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032553" y="7396811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886004" y="7406553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929543" y="7414778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438400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481939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31052" y="9220200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28294" y="9238167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888474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-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702415" y="9261222"/>
            <a:ext cx="14478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3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12633" y="3595088"/>
                <a:ext cx="15804167" cy="6525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05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48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−1,17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05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−1,1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633" y="3595088"/>
                <a:ext cx="15804167" cy="6525825"/>
              </a:xfrm>
              <a:prstGeom prst="rect">
                <a:avLst/>
              </a:prstGeom>
              <a:blipFill>
                <a:blip r:embed="rId2"/>
                <a:stretch>
                  <a:fillRect t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0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1905000"/>
            <a:ext cx="22136901" cy="112014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574092" y="5111265"/>
                <a:ext cx="15804167" cy="6525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m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US" sz="4400" b="0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0,</m:t>
                              </m:r>
                              <m:r>
                                <a:rPr lang="en-US" sz="4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5)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3</m:t>
                                  </m:r>
                                </m:num>
                                <m:den>
                                  <m:r>
                                    <a:rPr lang="en-US" sz="4400" b="0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den>
                              </m:f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≈1,7</m:t>
                              </m:r>
                              <m:r>
                                <a:rPr lang="en-US" sz="44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0,105</m:t>
                              </m:r>
                            </m:e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≈1,73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92" y="5111265"/>
                <a:ext cx="15804167" cy="6525825"/>
              </a:xfrm>
              <a:prstGeom prst="rect">
                <a:avLst/>
              </a:prstGeom>
              <a:blipFill>
                <a:blip r:embed="rId2"/>
                <a:stretch>
                  <a:fillRect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574092" y="2935188"/>
                <a:ext cx="5231753" cy="1561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/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+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092" y="2935188"/>
                <a:ext cx="5231753" cy="15615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71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36</TotalTime>
  <Words>559</Words>
  <Application>Microsoft Office PowerPoint</Application>
  <PresentationFormat>Custom</PresentationFormat>
  <Paragraphs>157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Cambria Math</vt:lpstr>
      <vt:lpstr>Chu Van An</vt:lpstr>
      <vt:lpstr>MS Mincho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inhLoan</cp:lastModifiedBy>
  <cp:revision>506</cp:revision>
  <dcterms:created xsi:type="dcterms:W3CDTF">2013-08-31T11:42:51Z</dcterms:created>
  <dcterms:modified xsi:type="dcterms:W3CDTF">2021-09-02T01:01:13Z</dcterms:modified>
</cp:coreProperties>
</file>